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60" r:id="rId2"/>
    <p:sldId id="261" r:id="rId3"/>
    <p:sldId id="257" r:id="rId4"/>
    <p:sldId id="259" r:id="rId5"/>
    <p:sldId id="262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69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Vu Duong" userId="7e847237b22dca43" providerId="LiveId" clId="{1ABD5FAC-3D5C-47A7-8BB6-C428529181C9}"/>
    <pc:docChg chg="undo custSel addSld delSld modSld sldOrd">
      <pc:chgData name="Nguyen Vu Duong" userId="7e847237b22dca43" providerId="LiveId" clId="{1ABD5FAC-3D5C-47A7-8BB6-C428529181C9}" dt="2021-10-16T01:20:38.672" v="1307"/>
      <pc:docMkLst>
        <pc:docMk/>
      </pc:docMkLst>
      <pc:sldChg chg="new del">
        <pc:chgData name="Nguyen Vu Duong" userId="7e847237b22dca43" providerId="LiveId" clId="{1ABD5FAC-3D5C-47A7-8BB6-C428529181C9}" dt="2021-10-16T00:56:51.636" v="248" actId="47"/>
        <pc:sldMkLst>
          <pc:docMk/>
          <pc:sldMk cId="1352205324" sldId="256"/>
        </pc:sldMkLst>
      </pc:sldChg>
      <pc:sldChg chg="addSp delSp new del">
        <pc:chgData name="Nguyen Vu Duong" userId="7e847237b22dca43" providerId="LiveId" clId="{1ABD5FAC-3D5C-47A7-8BB6-C428529181C9}" dt="2021-10-16T00:51:29.059" v="3" actId="680"/>
        <pc:sldMkLst>
          <pc:docMk/>
          <pc:sldMk cId="3625977049" sldId="256"/>
        </pc:sldMkLst>
        <pc:picChg chg="add del">
          <ac:chgData name="Nguyen Vu Duong" userId="7e847237b22dca43" providerId="LiveId" clId="{1ABD5FAC-3D5C-47A7-8BB6-C428529181C9}" dt="2021-10-16T00:51:28.662" v="2"/>
          <ac:picMkLst>
            <pc:docMk/>
            <pc:sldMk cId="3625977049" sldId="256"/>
            <ac:picMk id="4" creationId="{AD5EA47B-5030-4636-8165-CE5F1C6A6588}"/>
          </ac:picMkLst>
        </pc:picChg>
      </pc:sldChg>
      <pc:sldChg chg="addSp delSp modSp new mod">
        <pc:chgData name="Nguyen Vu Duong" userId="7e847237b22dca43" providerId="LiveId" clId="{1ABD5FAC-3D5C-47A7-8BB6-C428529181C9}" dt="2021-10-16T01:12:07.756" v="780" actId="20577"/>
        <pc:sldMkLst>
          <pc:docMk/>
          <pc:sldMk cId="263286304" sldId="257"/>
        </pc:sldMkLst>
        <pc:spChg chg="del">
          <ac:chgData name="Nguyen Vu Duong" userId="7e847237b22dca43" providerId="LiveId" clId="{1ABD5FAC-3D5C-47A7-8BB6-C428529181C9}" dt="2021-10-16T00:51:37.312" v="6"/>
          <ac:spMkLst>
            <pc:docMk/>
            <pc:sldMk cId="263286304" sldId="257"/>
            <ac:spMk id="3" creationId="{ADE9F98A-D044-4954-AFC4-E2E85C160FB2}"/>
          </ac:spMkLst>
        </pc:spChg>
        <pc:spChg chg="add mod">
          <ac:chgData name="Nguyen Vu Duong" userId="7e847237b22dca43" providerId="LiveId" clId="{1ABD5FAC-3D5C-47A7-8BB6-C428529181C9}" dt="2021-10-16T01:12:07.756" v="780" actId="20577"/>
          <ac:spMkLst>
            <pc:docMk/>
            <pc:sldMk cId="263286304" sldId="257"/>
            <ac:spMk id="5" creationId="{39BE6A8C-69A0-4535-A294-CA6860E823F5}"/>
          </ac:spMkLst>
        </pc:spChg>
        <pc:picChg chg="add mod">
          <ac:chgData name="Nguyen Vu Duong" userId="7e847237b22dca43" providerId="LiveId" clId="{1ABD5FAC-3D5C-47A7-8BB6-C428529181C9}" dt="2021-10-16T00:51:59.298" v="12" actId="1076"/>
          <ac:picMkLst>
            <pc:docMk/>
            <pc:sldMk cId="263286304" sldId="257"/>
            <ac:picMk id="4" creationId="{437E3953-FF72-4B7D-A59E-8DB3AA209189}"/>
          </ac:picMkLst>
        </pc:picChg>
      </pc:sldChg>
      <pc:sldChg chg="addSp delSp modSp new mod">
        <pc:chgData name="Nguyen Vu Duong" userId="7e847237b22dca43" providerId="LiveId" clId="{1ABD5FAC-3D5C-47A7-8BB6-C428529181C9}" dt="2021-10-16T01:10:19.861" v="596" actId="20577"/>
        <pc:sldMkLst>
          <pc:docMk/>
          <pc:sldMk cId="1849211333" sldId="258"/>
        </pc:sldMkLst>
        <pc:spChg chg="mod">
          <ac:chgData name="Nguyen Vu Duong" userId="7e847237b22dca43" providerId="LiveId" clId="{1ABD5FAC-3D5C-47A7-8BB6-C428529181C9}" dt="2021-10-16T01:10:19.861" v="596" actId="20577"/>
          <ac:spMkLst>
            <pc:docMk/>
            <pc:sldMk cId="1849211333" sldId="258"/>
            <ac:spMk id="2" creationId="{D2D66213-8364-4D4E-B069-BBB1AFE5A54A}"/>
          </ac:spMkLst>
        </pc:spChg>
        <pc:spChg chg="del">
          <ac:chgData name="Nguyen Vu Duong" userId="7e847237b22dca43" providerId="LiveId" clId="{1ABD5FAC-3D5C-47A7-8BB6-C428529181C9}" dt="2021-10-16T00:55:04.715" v="77"/>
          <ac:spMkLst>
            <pc:docMk/>
            <pc:sldMk cId="1849211333" sldId="258"/>
            <ac:spMk id="3" creationId="{40F76A72-3B40-44CB-A759-A67241895EF4}"/>
          </ac:spMkLst>
        </pc:spChg>
        <pc:picChg chg="add mod">
          <ac:chgData name="Nguyen Vu Duong" userId="7e847237b22dca43" providerId="LiveId" clId="{1ABD5FAC-3D5C-47A7-8BB6-C428529181C9}" dt="2021-10-16T00:55:13.853" v="80" actId="1076"/>
          <ac:picMkLst>
            <pc:docMk/>
            <pc:sldMk cId="1849211333" sldId="258"/>
            <ac:picMk id="4" creationId="{8B22305A-02DC-42C8-90E2-AEEBAA316936}"/>
          </ac:picMkLst>
        </pc:picChg>
      </pc:sldChg>
      <pc:sldChg chg="addSp delSp modSp new mod">
        <pc:chgData name="Nguyen Vu Duong" userId="7e847237b22dca43" providerId="LiveId" clId="{1ABD5FAC-3D5C-47A7-8BB6-C428529181C9}" dt="2021-10-16T01:20:38.672" v="1307"/>
        <pc:sldMkLst>
          <pc:docMk/>
          <pc:sldMk cId="3353422781" sldId="259"/>
        </pc:sldMkLst>
        <pc:spChg chg="mod">
          <ac:chgData name="Nguyen Vu Duong" userId="7e847237b22dca43" providerId="LiveId" clId="{1ABD5FAC-3D5C-47A7-8BB6-C428529181C9}" dt="2021-10-16T01:19:07.587" v="1270" actId="20577"/>
          <ac:spMkLst>
            <pc:docMk/>
            <pc:sldMk cId="3353422781" sldId="259"/>
            <ac:spMk id="2" creationId="{9B2F3FCE-99E0-4025-A946-F99F0205B58D}"/>
          </ac:spMkLst>
        </pc:spChg>
        <pc:spChg chg="del">
          <ac:chgData name="Nguyen Vu Duong" userId="7e847237b22dca43" providerId="LiveId" clId="{1ABD5FAC-3D5C-47A7-8BB6-C428529181C9}" dt="2021-10-16T00:58:13.979" v="255" actId="22"/>
          <ac:spMkLst>
            <pc:docMk/>
            <pc:sldMk cId="3353422781" sldId="259"/>
            <ac:spMk id="3" creationId="{C86D578A-1435-4628-ABBF-870E0C422E89}"/>
          </ac:spMkLst>
        </pc:spChg>
        <pc:graphicFrameChg chg="add mod">
          <ac:chgData name="Nguyen Vu Duong" userId="7e847237b22dca43" providerId="LiveId" clId="{1ABD5FAC-3D5C-47A7-8BB6-C428529181C9}" dt="2021-10-16T01:01:14.023" v="289"/>
          <ac:graphicFrameMkLst>
            <pc:docMk/>
            <pc:sldMk cId="3353422781" sldId="259"/>
            <ac:graphicFrameMk id="7" creationId="{BD705276-C239-4977-AA0E-1B152A440D24}"/>
          </ac:graphicFrameMkLst>
        </pc:graphicFrameChg>
        <pc:graphicFrameChg chg="add mod">
          <ac:chgData name="Nguyen Vu Duong" userId="7e847237b22dca43" providerId="LiveId" clId="{1ABD5FAC-3D5C-47A7-8BB6-C428529181C9}" dt="2021-10-16T01:05:07.573" v="293"/>
          <ac:graphicFrameMkLst>
            <pc:docMk/>
            <pc:sldMk cId="3353422781" sldId="259"/>
            <ac:graphicFrameMk id="8" creationId="{3926B8AB-787E-44B5-924A-4CDB48F57DAD}"/>
          </ac:graphicFrameMkLst>
        </pc:graphicFrameChg>
        <pc:graphicFrameChg chg="add mod">
          <ac:chgData name="Nguyen Vu Duong" userId="7e847237b22dca43" providerId="LiveId" clId="{1ABD5FAC-3D5C-47A7-8BB6-C428529181C9}" dt="2021-10-16T01:20:38.672" v="1307"/>
          <ac:graphicFrameMkLst>
            <pc:docMk/>
            <pc:sldMk cId="3353422781" sldId="259"/>
            <ac:graphicFrameMk id="9" creationId="{3DF3331A-F032-4F93-A1AB-297C3ADFFC89}"/>
          </ac:graphicFrameMkLst>
        </pc:graphicFrameChg>
        <pc:picChg chg="add del mod">
          <ac:chgData name="Nguyen Vu Duong" userId="7e847237b22dca43" providerId="LiveId" clId="{1ABD5FAC-3D5C-47A7-8BB6-C428529181C9}" dt="2021-10-16T00:58:10.475" v="254" actId="478"/>
          <ac:picMkLst>
            <pc:docMk/>
            <pc:sldMk cId="3353422781" sldId="259"/>
            <ac:picMk id="4" creationId="{B9F184FF-AF07-4272-88C1-0578EF89CC34}"/>
          </ac:picMkLst>
        </pc:picChg>
        <pc:picChg chg="add mod ord">
          <ac:chgData name="Nguyen Vu Duong" userId="7e847237b22dca43" providerId="LiveId" clId="{1ABD5FAC-3D5C-47A7-8BB6-C428529181C9}" dt="2021-10-16T00:58:31.200" v="261" actId="1076"/>
          <ac:picMkLst>
            <pc:docMk/>
            <pc:sldMk cId="3353422781" sldId="259"/>
            <ac:picMk id="6" creationId="{5C3AC116-FA98-41DD-B608-9B265308C2E1}"/>
          </ac:picMkLst>
        </pc:picChg>
      </pc:sldChg>
      <pc:sldChg chg="modSp new mod ord">
        <pc:chgData name="Nguyen Vu Duong" userId="7e847237b22dca43" providerId="LiveId" clId="{1ABD5FAC-3D5C-47A7-8BB6-C428529181C9}" dt="2021-10-16T01:20:06.448" v="1303" actId="113"/>
        <pc:sldMkLst>
          <pc:docMk/>
          <pc:sldMk cId="1595936515" sldId="260"/>
        </pc:sldMkLst>
        <pc:spChg chg="mod">
          <ac:chgData name="Nguyen Vu Duong" userId="7e847237b22dca43" providerId="LiveId" clId="{1ABD5FAC-3D5C-47A7-8BB6-C428529181C9}" dt="2021-10-16T01:20:06.448" v="1303" actId="113"/>
          <ac:spMkLst>
            <pc:docMk/>
            <pc:sldMk cId="1595936515" sldId="260"/>
            <ac:spMk id="2" creationId="{FCD50501-3414-4B5F-BC4C-ECC27DD85D70}"/>
          </ac:spMkLst>
        </pc:spChg>
        <pc:spChg chg="mod">
          <ac:chgData name="Nguyen Vu Duong" userId="7e847237b22dca43" providerId="LiveId" clId="{1ABD5FAC-3D5C-47A7-8BB6-C428529181C9}" dt="2021-10-16T01:19:59.529" v="1302" actId="2711"/>
          <ac:spMkLst>
            <pc:docMk/>
            <pc:sldMk cId="1595936515" sldId="260"/>
            <ac:spMk id="3" creationId="{FFC7AB7A-682D-4CB6-A08F-34BDA72933C9}"/>
          </ac:spMkLst>
        </pc:spChg>
      </pc:sldChg>
      <pc:sldChg chg="modSp new mod">
        <pc:chgData name="Nguyen Vu Duong" userId="7e847237b22dca43" providerId="LiveId" clId="{1ABD5FAC-3D5C-47A7-8BB6-C428529181C9}" dt="2021-10-16T01:20:17.309" v="1305" actId="113"/>
        <pc:sldMkLst>
          <pc:docMk/>
          <pc:sldMk cId="1823387154" sldId="261"/>
        </pc:sldMkLst>
        <pc:spChg chg="mod">
          <ac:chgData name="Nguyen Vu Duong" userId="7e847237b22dca43" providerId="LiveId" clId="{1ABD5FAC-3D5C-47A7-8BB6-C428529181C9}" dt="2021-10-16T01:20:17.309" v="1305" actId="113"/>
          <ac:spMkLst>
            <pc:docMk/>
            <pc:sldMk cId="1823387154" sldId="261"/>
            <ac:spMk id="2" creationId="{31316FE9-6AC3-4C79-AA5A-22B7D2ACF54E}"/>
          </ac:spMkLst>
        </pc:spChg>
        <pc:spChg chg="mod">
          <ac:chgData name="Nguyen Vu Duong" userId="7e847237b22dca43" providerId="LiveId" clId="{1ABD5FAC-3D5C-47A7-8BB6-C428529181C9}" dt="2021-10-16T01:15:35.358" v="1269" actId="20577"/>
          <ac:spMkLst>
            <pc:docMk/>
            <pc:sldMk cId="1823387154" sldId="261"/>
            <ac:spMk id="3" creationId="{7AA3B898-1AB2-460B-B647-376D092991CA}"/>
          </ac:spMkLst>
        </pc:spChg>
      </pc:sldChg>
    </pc:docChg>
  </pc:docChgLst>
  <pc:docChgLst>
    <pc:chgData name="Nguyen Vu Duong" userId="7e847237b22dca43" providerId="LiveId" clId="{ACDBBA10-291C-40DA-A4FC-8E4429B0633D}"/>
    <pc:docChg chg="modSld">
      <pc:chgData name="Nguyen Vu Duong" userId="7e847237b22dca43" providerId="LiveId" clId="{ACDBBA10-291C-40DA-A4FC-8E4429B0633D}" dt="2021-10-29T16:32:45.502" v="24" actId="20577"/>
      <pc:docMkLst>
        <pc:docMk/>
      </pc:docMkLst>
      <pc:sldChg chg="modSp mod">
        <pc:chgData name="Nguyen Vu Duong" userId="7e847237b22dca43" providerId="LiveId" clId="{ACDBBA10-291C-40DA-A4FC-8E4429B0633D}" dt="2021-10-29T16:18:45.384" v="21" actId="20577"/>
        <pc:sldMkLst>
          <pc:docMk/>
          <pc:sldMk cId="1823387154" sldId="261"/>
        </pc:sldMkLst>
        <pc:spChg chg="mod">
          <ac:chgData name="Nguyen Vu Duong" userId="7e847237b22dca43" providerId="LiveId" clId="{ACDBBA10-291C-40DA-A4FC-8E4429B0633D}" dt="2021-10-29T16:18:45.384" v="21" actId="20577"/>
          <ac:spMkLst>
            <pc:docMk/>
            <pc:sldMk cId="1823387154" sldId="261"/>
            <ac:spMk id="3" creationId="{7AA3B898-1AB2-460B-B647-376D092991CA}"/>
          </ac:spMkLst>
        </pc:spChg>
      </pc:sldChg>
      <pc:sldChg chg="modSp mod">
        <pc:chgData name="Nguyen Vu Duong" userId="7e847237b22dca43" providerId="LiveId" clId="{ACDBBA10-291C-40DA-A4FC-8E4429B0633D}" dt="2021-10-29T16:32:45.502" v="24" actId="20577"/>
        <pc:sldMkLst>
          <pc:docMk/>
          <pc:sldMk cId="1192974285" sldId="262"/>
        </pc:sldMkLst>
        <pc:spChg chg="mod">
          <ac:chgData name="Nguyen Vu Duong" userId="7e847237b22dca43" providerId="LiveId" clId="{ACDBBA10-291C-40DA-A4FC-8E4429B0633D}" dt="2021-10-29T16:19:00.086" v="22" actId="2711"/>
          <ac:spMkLst>
            <pc:docMk/>
            <pc:sldMk cId="1192974285" sldId="262"/>
            <ac:spMk id="7" creationId="{D6D88CDC-6E85-4342-9109-52B13665097A}"/>
          </ac:spMkLst>
        </pc:spChg>
        <pc:graphicFrameChg chg="modGraphic">
          <ac:chgData name="Nguyen Vu Duong" userId="7e847237b22dca43" providerId="LiveId" clId="{ACDBBA10-291C-40DA-A4FC-8E4429B0633D}" dt="2021-10-29T16:32:45.502" v="24" actId="20577"/>
          <ac:graphicFrameMkLst>
            <pc:docMk/>
            <pc:sldMk cId="1192974285" sldId="262"/>
            <ac:graphicFrameMk id="5" creationId="{4C4F613E-4EB0-4AC5-AE0E-F4727C3F93E6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B4726-D5F4-47C6-96B0-FC5819B8B364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AC0698-87AC-4ABB-A39F-BD22669842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616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AC0698-87AC-4ABB-A39F-BD226698426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607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57CA9-F22A-4E91-8CDA-96301208E6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1C8ED2D-CACB-43AB-AF38-17AF6E97E5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2A24BC-48DE-4514-A100-2CE5583BB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2AB37D-D77D-48B8-BA6E-10E56CE30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7FF1E-7FE4-4B9A-8CC6-2F877C12F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987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85138-DBC2-4DC1-B27B-AAD9AA14B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733DF0-F6B7-49F9-99C4-585857B5E5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8C917-44A6-4D47-B3A8-1AB66EF10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779FAE-38E2-421C-8848-7438CA3C6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0E7E42-E0A1-4E93-AD90-3BCF61677E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353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10D3CA5-194D-41AF-8ED3-DEF26AAEE28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40A4711-3549-448D-8753-E7E857857B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BBD351-37CC-4939-AABF-CEFD8F445F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C81E4B-D196-4E20-9956-E065DC766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C3DBB4-E5BE-4087-B1E6-3742B4D6D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44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A2A53A-53FB-4D6C-AB75-2749CA670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05F1B2-8072-4856-BFAB-10AF132D47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AAFD30-50CF-4518-BE0B-4D151AE78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E45229-D6D0-4B6F-A854-2E4396E38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4F0478-1B22-481B-808D-07DB3507D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134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25AE1A-6B2E-4467-B565-6447813D61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669E59-6626-43D6-95FD-74AAF2725F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6B8142-AB2F-41B0-A336-25D46EFE2D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E2FD90-0DCF-4506-B6C0-FE5C7E8C7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A4293F-5F51-4A14-8AB7-42E6066E1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312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CEF8B4-CA67-4B8C-BA36-5D00EE0F7E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F504E6-D8EB-45CD-96C0-1E16F7625B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2F8C323-65E2-4097-B8B5-D9862D2AA3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5255B5-322F-4C57-822B-F13AF1B1F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44233E-F521-428A-A27B-6E2BD7E91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DF69B1-C012-4BC0-8CDE-9E8E31132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259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2D1B8C-6402-4F75-A11C-ACA52E6812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EA376E-DE13-46B8-B4F4-5DA74AD4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EC0FE9-43C7-4265-A80B-4AADA6A3AB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4C816B3-9C10-4650-869A-E25998C8BD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E47CAE-8F79-49F7-A235-707ADCADCA4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C9607B4-2E71-4384-9B77-6C2452B6A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29CCA31-D93F-4670-81B1-84A4F58E8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0801324-20B0-4602-87EE-AEFD885D1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500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CE924-9BEF-4AA9-AF8A-C8B6B00D7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2513EF-EEBC-472A-AEFC-3BA211C631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BFD132-FAE8-444B-9081-D3D1707E0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648216-7AE4-4B8A-8AC3-9F3926E34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03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A22158-3A07-4D45-9DD1-40399088E3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327A63-7146-47CE-8D6D-8C174BCCA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669A24-0CFB-4F1D-AFDB-0101092F7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14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8308C-3DDD-4552-970B-6039C18A3E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66FFB-9922-4BB4-9488-F969FA28E4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7F8F1F-2FFA-4A11-8A93-752B6D5A46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17C172-80EC-45A7-9AD4-F0FA6CC992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D9F5A7-7B82-43B1-9464-CFC6657F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E0A8D1-462D-47E3-B5B1-07D8CC5BF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2270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BBAA8-731F-4EEF-8619-D9FD14DF65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A4E09B8-02E2-40C7-B0CA-4DE652538A8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81CB683-0A7D-4039-84F1-A4EFFEF8C6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302DCA-9FBF-40A6-84B8-3EA23029C5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B6B373-1C91-49D2-8146-FC9EA2BE46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CE99F7-91AF-4125-946F-339649D8B5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287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2E29238-72E1-476B-BF99-2D2819842B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9280D6-DB02-444F-90D3-26842CEFB0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F8C637-AC0A-4345-A013-05442DAE49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E50F90-677C-4A3C-A23E-DD64796128FD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381528-7DF9-41E0-B80D-BA34BA8982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0359CD-EA9F-44D1-8245-8679D18FFA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571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D50501-3414-4B5F-BC4C-ECC27DD85D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59647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0" dirty="0"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ART DISEASE PREDICTION USING LOGISTIC REGRESSION</a:t>
            </a:r>
            <a:br>
              <a:rPr lang="en-US" b="0" i="0" dirty="0">
                <a:solidFill>
                  <a:srgbClr val="212529"/>
                </a:solidFill>
                <a:effectLst/>
                <a:latin typeface="-apple-system"/>
              </a:rPr>
            </a:br>
            <a:br>
              <a:rPr lang="en-US" b="0" i="0" dirty="0">
                <a:solidFill>
                  <a:srgbClr val="212529"/>
                </a:solidFill>
                <a:effectLst/>
                <a:latin typeface="-apple-system"/>
              </a:rPr>
            </a:b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C7AB7A-682D-4CB6-A08F-34BDA72933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637389"/>
            <a:ext cx="10515600" cy="4351338"/>
          </a:xfrm>
        </p:spPr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SSV: 20520465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0" i="0" dirty="0"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S115.M11.KHCL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9365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316FE9-6AC3-4C79-AA5A-22B7D2ACF5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A3B898-1AB2-460B-B647-376D09299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c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ổ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3871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F735B-DD61-436F-B1B7-15D8444ED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BE6A8C-69A0-4535-A294-CA6860E823F5}"/>
              </a:ext>
            </a:extLst>
          </p:cNvPr>
          <p:cNvSpPr txBox="1"/>
          <p:nvPr/>
        </p:nvSpPr>
        <p:spPr>
          <a:xfrm>
            <a:off x="1847460" y="3890864"/>
            <a:ext cx="85748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: 80%	 input 		Test: 20% input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3F2354-D7BA-42ED-A43C-1B052AF655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460" y="1733313"/>
            <a:ext cx="7992590" cy="1695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863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F3FCE-99E0-4025-A946-F99F0205B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98818" y="5021842"/>
            <a:ext cx="10339873" cy="1325563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: 80%	 input 		Test: 20% input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ss Function: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200" dirty="0"/>
            </a:b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705276-C239-4977-AA0E-1B152A440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83609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705276-C239-4977-AA0E-1B152A440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DF3331A-F032-4F93-A1AB-297C3ADFF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534658"/>
              </p:ext>
            </p:extLst>
          </p:nvPr>
        </p:nvGraphicFramePr>
        <p:xfrm>
          <a:off x="2246312" y="4730027"/>
          <a:ext cx="7191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431640" progId="Equation.DSMT4">
                  <p:embed/>
                </p:oleObj>
              </mc:Choice>
              <mc:Fallback>
                <p:oleObj name="Equation" r:id="rId4" imgW="33526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DF3331A-F032-4F93-A1AB-297C3ADFF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6312" y="4730027"/>
                        <a:ext cx="7191375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64AAF396-BE43-4B66-A73A-C06AB40460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2099" y="802411"/>
            <a:ext cx="7887801" cy="172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4227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4C4F613E-4EB0-4AC5-AE0E-F4727C3F93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0618884"/>
              </p:ext>
            </p:extLst>
          </p:nvPr>
        </p:nvGraphicFramePr>
        <p:xfrm>
          <a:off x="2032000" y="719666"/>
          <a:ext cx="8127999" cy="18542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989494">
                  <a:extLst>
                    <a:ext uri="{9D8B030D-6E8A-4147-A177-3AD203B41FA5}">
                      <a16:colId xmlns:a16="http://schemas.microsoft.com/office/drawing/2014/main" val="1345835725"/>
                    </a:ext>
                  </a:extLst>
                </a:gridCol>
                <a:gridCol w="3429172">
                  <a:extLst>
                    <a:ext uri="{9D8B030D-6E8A-4147-A177-3AD203B41FA5}">
                      <a16:colId xmlns:a16="http://schemas.microsoft.com/office/drawing/2014/main" val="46084363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0065464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O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OS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2599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_true</a:t>
                      </a:r>
                      <a:endParaRPr 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.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.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89479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ccission</a:t>
                      </a:r>
                      <a:endParaRPr 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.6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.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49214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ca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.2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570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.7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.2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0455040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6D88CDC-6E85-4342-9109-52B13665097A}"/>
              </a:ext>
            </a:extLst>
          </p:cNvPr>
          <p:cNvSpPr txBox="1"/>
          <p:nvPr/>
        </p:nvSpPr>
        <p:spPr>
          <a:xfrm>
            <a:off x="2032000" y="3069771"/>
            <a:ext cx="822234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S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SS :</a:t>
            </a:r>
          </a:p>
          <a:p>
            <a:pPr marL="285750" indent="-285750"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cciss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sitiv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buFontTx/>
              <a:buChar char="-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(0,1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D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ecisio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929742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300</Words>
  <Application>Microsoft Office PowerPoint</Application>
  <PresentationFormat>Widescreen</PresentationFormat>
  <Paragraphs>33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-apple-system</vt:lpstr>
      <vt:lpstr>Arial</vt:lpstr>
      <vt:lpstr>Calibri</vt:lpstr>
      <vt:lpstr>Calibri Light</vt:lpstr>
      <vt:lpstr>Times New Roman</vt:lpstr>
      <vt:lpstr>Office Theme</vt:lpstr>
      <vt:lpstr>Equation</vt:lpstr>
      <vt:lpstr>Báo Cáo HEART DISEASE PREDICTION USING LOGISTIC REGRESSION  </vt:lpstr>
      <vt:lpstr>Chú Thích:</vt:lpstr>
      <vt:lpstr>PowerPoint Presentation</vt:lpstr>
      <vt:lpstr>Train: 80%  input   Test: 20% input còn lại  Với Loss Function:        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Vu Duong</dc:creator>
  <cp:lastModifiedBy>Nguyen Vu Duong</cp:lastModifiedBy>
  <cp:revision>3</cp:revision>
  <dcterms:created xsi:type="dcterms:W3CDTF">2021-10-16T00:49:28Z</dcterms:created>
  <dcterms:modified xsi:type="dcterms:W3CDTF">2021-10-29T16:33:42Z</dcterms:modified>
</cp:coreProperties>
</file>